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0928B4-9982-4E2B-8BBF-67C821424A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5182E7E-E0BC-4E3D-A330-3465ADBACEF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433D7A-0940-48EB-AA27-EC1FB75ECB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149D4-B33A-4C6A-9BED-ABBF86B2829F}" type="datetimeFigureOut">
              <a:rPr lang="en-US" smtClean="0"/>
              <a:t>5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1C1281-4288-4C31-BF54-EA0CA70A71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36F203-2260-4146-A85F-62BD9E291E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EB4250-1687-414C-A278-EA86235928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3589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E6E263-6873-4D54-BEC6-1066C0CE4B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829FB20-7567-4C28-96EB-23D47C1A17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CC647D-E4B6-4ACB-89A9-2E0E66DF3E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149D4-B33A-4C6A-9BED-ABBF86B2829F}" type="datetimeFigureOut">
              <a:rPr lang="en-US" smtClean="0"/>
              <a:t>5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DD393C-F910-47B7-A224-484D28E69B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56A64A-BC14-43CB-8B19-0060FDF8F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EB4250-1687-414C-A278-EA86235928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2644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8470978-631D-4982-B762-152BD154E60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FF8919D-2D14-4085-95E9-F50339B71B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70CF1D-0C64-4C39-B2E6-3937A18EA8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149D4-B33A-4C6A-9BED-ABBF86B2829F}" type="datetimeFigureOut">
              <a:rPr lang="en-US" smtClean="0"/>
              <a:t>5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52F15B-080A-4E8F-8D33-FAF89AF291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72116E-6979-46BE-B78A-808F75CD9B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EB4250-1687-414C-A278-EA86235928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8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E3D21F-784B-44B5-8463-743FF16FE2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96F745-1955-46BE-8779-2BA1DAC6DF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8E9870-3291-4823-8C3E-411A2AF2EC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149D4-B33A-4C6A-9BED-ABBF86B2829F}" type="datetimeFigureOut">
              <a:rPr lang="en-US" smtClean="0"/>
              <a:t>5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47DB89-276A-4DF5-B64A-07CF8B862A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B900D2-89D1-4A07-8E30-30D22B825C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EB4250-1687-414C-A278-EA86235928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599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75F7EE-0531-4689-993F-F1251E4CA7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E02E91E-D042-4490-A142-DB49CD1896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737D50-2A01-460E-B4D3-277796144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149D4-B33A-4C6A-9BED-ABBF86B2829F}" type="datetimeFigureOut">
              <a:rPr lang="en-US" smtClean="0"/>
              <a:t>5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EA96F5-60D3-42C8-92B4-3166AAFB7B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D754AF-BDA6-4114-9800-BCA9B3FC5D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EB4250-1687-414C-A278-EA86235928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838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2D7FA5-B2B8-4613-9590-29B5DEACA7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E6F3B4-4DB4-4307-AF74-941B9D7C6E3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EC861DD-6A19-4F47-97F2-3F3DE6D84BC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C67BDB8-6E35-4671-BC4E-9D6A72EB75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149D4-B33A-4C6A-9BED-ABBF86B2829F}" type="datetimeFigureOut">
              <a:rPr lang="en-US" smtClean="0"/>
              <a:t>5/1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EB28FA-DF89-4B90-933C-E871FB1969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E9DBCD-7571-4AD7-8FAE-852DBF22C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EB4250-1687-414C-A278-EA86235928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6466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7D560E-6B3A-4B11-80C6-01A0469522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D47A76-1C61-4CA4-A48C-5BCD67FABD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469286E-334B-4B06-B6A0-43ABFDCAFC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BF78354-8C97-4199-A448-36A3AF4CF7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74B8009-1D61-4011-858B-EE389E349DB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814BC0B-6FF5-443D-B677-37AB93C2D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149D4-B33A-4C6A-9BED-ABBF86B2829F}" type="datetimeFigureOut">
              <a:rPr lang="en-US" smtClean="0"/>
              <a:t>5/19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40080B8-0A76-4B03-A173-DADCA9E1C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83E2CF8-DEC5-4C4F-ADC5-6856B228B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EB4250-1687-414C-A278-EA86235928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0258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3A362F-2A02-4ED8-A06E-EAF172D9CC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B21D96E-3C33-4CEA-98D8-0ECD6CA200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149D4-B33A-4C6A-9BED-ABBF86B2829F}" type="datetimeFigureOut">
              <a:rPr lang="en-US" smtClean="0"/>
              <a:t>5/1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F480C5-AD63-415A-9292-6AC1DFEDBC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931026-2CBD-41B5-8DEE-CB0836F49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EB4250-1687-414C-A278-EA86235928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7547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BC69440-DD72-40AA-A8B6-F6D5A2431C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149D4-B33A-4C6A-9BED-ABBF86B2829F}" type="datetimeFigureOut">
              <a:rPr lang="en-US" smtClean="0"/>
              <a:t>5/1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3E7F9F-835A-43D6-AE73-E8DACC8B04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90954B-3D97-4B0A-86B9-B1221DEA8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EB4250-1687-414C-A278-EA86235928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8533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529192-740C-4DDD-9889-260FD98CE5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0F7D37-00ED-46CB-A892-A9023EEFCB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67BD0EC-63D0-4B7B-9F07-42413F68817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79F50AA-6726-45B2-A79C-48F4BFC7E9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149D4-B33A-4C6A-9BED-ABBF86B2829F}" type="datetimeFigureOut">
              <a:rPr lang="en-US" smtClean="0"/>
              <a:t>5/1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D3EF6F9-0937-40D4-AAFB-D1C1651E45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C6F9E3-C3F0-4900-9599-F718BBB5B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EB4250-1687-414C-A278-EA86235928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121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CC4B40-1851-4B25-92B8-0D67AEF2D4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CB3B652-31B9-4ABF-AE0E-6BF4B33441C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46AC8A-ABDB-4220-8081-58973DB0F8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C04F556-9DF7-437E-BC16-3F7BDAC236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149D4-B33A-4C6A-9BED-ABBF86B2829F}" type="datetimeFigureOut">
              <a:rPr lang="en-US" smtClean="0"/>
              <a:t>5/1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87B9AFA-4966-468B-905F-9987C129FA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C315FB-4BBE-4D08-A5A0-09C64EE447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EB4250-1687-414C-A278-EA86235928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47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7A203C7-043A-45FC-93F4-3D6741D2A1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91608B0-BCFB-4EE5-A43B-F6D8D4AB00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901758-7DB2-4FFF-8888-DBDE494A23D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E149D4-B33A-4C6A-9BED-ABBF86B2829F}" type="datetimeFigureOut">
              <a:rPr lang="en-US" smtClean="0"/>
              <a:t>5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7281C8-0E77-44FB-9AA1-942CF9DD6A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5717BE-DDCA-45CB-889D-1187541FCB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B4250-1687-414C-A278-EA86235928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743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EA7721-5A3F-44A5-AFF4-BA25D459B3A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IP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4954808-5BC0-42B8-AD21-33AD621FEE0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17553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F3D494-0ABE-4751-B1E3-CFE433BF56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3D2BAF-3FF7-4E29-8AFF-0DF2E9D1AB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x[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j, k]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ị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D(x[I, j, k])={0,1}</a:t>
            </a:r>
          </a:p>
          <a:p>
            <a:pPr lvl="1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X[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j, k]=1: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há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j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k</a:t>
            </a:r>
          </a:p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Y[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k]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chi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hí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k</a:t>
            </a:r>
          </a:p>
          <a:p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l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k]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há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3439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C51392-1EB7-488E-BA0E-A2468C9D4A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87819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Ràng</a:t>
            </a:r>
            <a:r>
              <a:rPr lang="en-US" dirty="0"/>
              <a:t> </a:t>
            </a:r>
            <a:r>
              <a:rPr lang="en-US" dirty="0" err="1"/>
              <a:t>buộc</a:t>
            </a:r>
            <a:r>
              <a:rPr lang="en-US" dirty="0"/>
              <a:t>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1A16DA-5942-4DC5-A30E-3B2E621E8C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46910"/>
            <a:ext cx="10515600" cy="4930053"/>
          </a:xfrm>
        </p:spPr>
        <p:txBody>
          <a:bodyPr/>
          <a:lstStyle/>
          <a:p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xe</a:t>
            </a:r>
            <a:r>
              <a:rPr lang="en-US" dirty="0"/>
              <a:t> k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0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0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 </a:t>
            </a:r>
            <a:r>
              <a:rPr lang="en-US" dirty="0" err="1"/>
              <a:t>có</a:t>
            </a:r>
            <a:r>
              <a:rPr lang="en-US" dirty="0"/>
              <a:t> 1 </a:t>
            </a:r>
            <a:r>
              <a:rPr lang="en-US" dirty="0" err="1"/>
              <a:t>luồng</a:t>
            </a:r>
            <a:r>
              <a:rPr lang="en-US" dirty="0"/>
              <a:t> ra </a:t>
            </a:r>
            <a:r>
              <a:rPr lang="en-US" dirty="0" err="1"/>
              <a:t>và</a:t>
            </a:r>
            <a:r>
              <a:rPr lang="en-US" dirty="0"/>
              <a:t> 1 </a:t>
            </a:r>
            <a:r>
              <a:rPr lang="en-US" dirty="0" err="1"/>
              <a:t>luồng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	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Xe </a:t>
            </a:r>
            <a:r>
              <a:rPr lang="en-US" dirty="0" err="1"/>
              <a:t>đi</a:t>
            </a:r>
            <a:r>
              <a:rPr lang="en-US" dirty="0"/>
              <a:t> qua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i+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xe</a:t>
            </a:r>
            <a:r>
              <a:rPr lang="en-US" dirty="0"/>
              <a:t> k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ọi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={1,..,n} , k={0,..,k-1}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D60130C-0949-4923-A072-903C4D815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746697"/>
              </p:ext>
            </p:extLst>
          </p:nvPr>
        </p:nvGraphicFramePr>
        <p:xfrm>
          <a:off x="1992313" y="1806575"/>
          <a:ext cx="40354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444240" progId="Equation.DSMT4">
                  <p:embed/>
                </p:oleObj>
              </mc:Choice>
              <mc:Fallback>
                <p:oleObj name="Equation" r:id="rId2" imgW="1942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92313" y="1806575"/>
                        <a:ext cx="4035425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A33808E-78EF-4DF5-BBB9-DAC1A65DE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245487"/>
              </p:ext>
            </p:extLst>
          </p:nvPr>
        </p:nvGraphicFramePr>
        <p:xfrm>
          <a:off x="1972540" y="3287840"/>
          <a:ext cx="4453015" cy="917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431640" progId="Equation.DSMT4">
                  <p:embed/>
                </p:oleObj>
              </mc:Choice>
              <mc:Fallback>
                <p:oleObj name="Equation" r:id="rId4" imgW="2095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2540" y="3287840"/>
                        <a:ext cx="4453015" cy="917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3AD9B2A-8C21-43B7-8AC9-CB5C4244C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765156"/>
              </p:ext>
            </p:extLst>
          </p:nvPr>
        </p:nvGraphicFramePr>
        <p:xfrm>
          <a:off x="3797300" y="5030788"/>
          <a:ext cx="2127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7300" y="5030788"/>
                        <a:ext cx="212725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7FE0E53-DF1D-4A1D-A466-629F4847FF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931787"/>
              </p:ext>
            </p:extLst>
          </p:nvPr>
        </p:nvGraphicFramePr>
        <p:xfrm>
          <a:off x="2125184" y="4847642"/>
          <a:ext cx="3769681" cy="879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444240" progId="Equation.DSMT4">
                  <p:embed/>
                </p:oleObj>
              </mc:Choice>
              <mc:Fallback>
                <p:oleObj name="Equation" r:id="rId8" imgW="1904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5184" y="4847642"/>
                        <a:ext cx="3769681" cy="879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01065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E73D00-5F45-47B1-BFB8-A07E45EBF2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51270"/>
            <a:ext cx="10515600" cy="660111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Ràng</a:t>
            </a:r>
            <a:r>
              <a:rPr lang="en-US" dirty="0"/>
              <a:t> </a:t>
            </a:r>
            <a:r>
              <a:rPr lang="en-US" dirty="0" err="1"/>
              <a:t>buộc</a:t>
            </a:r>
            <a:r>
              <a:rPr lang="en-US" dirty="0"/>
              <a:t>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3242B8-446A-4381-A8A2-4C0B3D697B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49927"/>
            <a:ext cx="10515600" cy="4940155"/>
          </a:xfrm>
        </p:spPr>
        <p:txBody>
          <a:bodyPr/>
          <a:lstStyle/>
          <a:p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Y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,k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+c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[j]-y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j,k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+M(1-x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,j,k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)&gt;=0</a:t>
            </a:r>
          </a:p>
          <a:p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Y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,k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+c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[j]-y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j,k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-M(1-x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,j,k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)&lt;=0</a:t>
            </a:r>
          </a:p>
          <a:p>
            <a:pPr lvl="1"/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Y[0,k]=0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mọi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k</a:t>
            </a:r>
          </a:p>
          <a:p>
            <a:pPr lvl="1"/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Y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,k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&gt;0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mọi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I =1,.., 2n (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1"/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Y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,k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&lt;y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+n,k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 (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+n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j=1,..,n</a:t>
            </a:r>
          </a:p>
          <a:p>
            <a:pPr lvl="1"/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sl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,k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+1-sl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j,k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+M(1-x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,j,k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)&gt;=0</a:t>
            </a:r>
          </a:p>
          <a:p>
            <a:pPr lvl="1"/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sl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,k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+1-sl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j,k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+M(1-x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,j,k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)&gt;=0</a:t>
            </a:r>
          </a:p>
          <a:p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j=n+1,..,2n</a:t>
            </a:r>
          </a:p>
          <a:p>
            <a:pPr lvl="1"/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sl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,k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-1-sl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j,k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+M(1-x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,j,k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)&gt;=0</a:t>
            </a:r>
          </a:p>
          <a:p>
            <a:pPr lvl="1"/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sl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,k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-1-sl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j,k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+M(1-x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,j,k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)&gt;=0</a:t>
            </a:r>
          </a:p>
          <a:p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sl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,k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]&lt;q[k]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mọi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936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E424AD-D7D3-4851-9CA7-536CF1C9BA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4FD3EF-3C1B-468B-8453-912AE30E68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4F8DE6B-FC6D-4226-B4F1-2457CD612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024055"/>
              </p:ext>
            </p:extLst>
          </p:nvPr>
        </p:nvGraphicFramePr>
        <p:xfrm>
          <a:off x="1238558" y="2219742"/>
          <a:ext cx="6365638" cy="144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444240" progId="Equation.DSMT4">
                  <p:embed/>
                </p:oleObj>
              </mc:Choice>
              <mc:Fallback>
                <p:oleObj name="Equation" r:id="rId2" imgW="1955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8558" y="2219742"/>
                        <a:ext cx="6365638" cy="1446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58759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A70FAA-3C33-4DCD-9C74-7F2B5226F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uristic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533250-A77E-43E4-86B2-FC36C4AAE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K </a:t>
            </a:r>
            <a:r>
              <a:rPr lang="en-US" dirty="0" err="1"/>
              <a:t>xe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ón</a:t>
            </a:r>
            <a:r>
              <a:rPr lang="en-US" dirty="0"/>
              <a:t> K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gầ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(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ảm</a:t>
            </a:r>
            <a:r>
              <a:rPr lang="en-US" dirty="0"/>
              <a:t> </a:t>
            </a:r>
            <a:r>
              <a:rPr lang="en-US" dirty="0" err="1"/>
              <a:t>bảo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xe</a:t>
            </a:r>
            <a:r>
              <a:rPr lang="en-US" dirty="0"/>
              <a:t> </a:t>
            </a:r>
            <a:r>
              <a:rPr lang="en-US" dirty="0" err="1"/>
              <a:t>chở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1 </a:t>
            </a:r>
            <a:r>
              <a:rPr lang="en-US" dirty="0" err="1"/>
              <a:t>khách</a:t>
            </a:r>
            <a:r>
              <a:rPr lang="en-US" dirty="0"/>
              <a:t>)</a:t>
            </a:r>
          </a:p>
          <a:p>
            <a:pPr marL="457200" lvl="1" indent="0">
              <a:buNone/>
            </a:pPr>
            <a:r>
              <a:rPr lang="en-US" i="1" dirty="0"/>
              <a:t>For k=0 to K-1 do:</a:t>
            </a:r>
          </a:p>
          <a:p>
            <a:pPr marL="914400" lvl="2" indent="0">
              <a:buNone/>
            </a:pPr>
            <a:r>
              <a:rPr lang="en-US" i="1" dirty="0" err="1"/>
              <a:t>i</a:t>
            </a:r>
            <a:r>
              <a:rPr lang="en-US" i="1" dirty="0"/>
              <a:t>=</a:t>
            </a:r>
            <a:r>
              <a:rPr lang="en-US" i="1" dirty="0" err="1"/>
              <a:t>nearestCustomer</a:t>
            </a:r>
            <a:r>
              <a:rPr lang="en-US" i="1" dirty="0"/>
              <a:t>()</a:t>
            </a:r>
          </a:p>
          <a:p>
            <a:pPr marL="914400" lvl="2" indent="0">
              <a:buNone/>
            </a:pPr>
            <a:r>
              <a:rPr lang="en-US" i="1" dirty="0" err="1"/>
              <a:t>Top_k.append</a:t>
            </a:r>
            <a:r>
              <a:rPr lang="en-US" i="1" dirty="0"/>
              <a:t>(</a:t>
            </a:r>
            <a:r>
              <a:rPr lang="en-US" i="1" dirty="0" err="1"/>
              <a:t>i</a:t>
            </a:r>
            <a:r>
              <a:rPr lang="en-US" i="1" dirty="0"/>
              <a:t>)</a:t>
            </a:r>
          </a:p>
          <a:p>
            <a:pPr marL="914400" lvl="2" indent="0">
              <a:buNone/>
            </a:pPr>
            <a:r>
              <a:rPr lang="en-US" i="1" dirty="0" err="1"/>
              <a:t>ListCustomer</a:t>
            </a:r>
            <a:r>
              <a:rPr lang="en-US" i="1" dirty="0"/>
              <a:t>[k].append(</a:t>
            </a:r>
            <a:r>
              <a:rPr lang="en-US" i="1" dirty="0" err="1"/>
              <a:t>i</a:t>
            </a:r>
            <a:r>
              <a:rPr lang="en-US" i="1" dirty="0"/>
              <a:t>)</a:t>
            </a:r>
          </a:p>
          <a:p>
            <a:pPr marL="914400" lvl="2" indent="0">
              <a:buNone/>
            </a:pPr>
            <a:r>
              <a:rPr lang="en-US" i="1" dirty="0" err="1"/>
              <a:t>busLocation</a:t>
            </a:r>
            <a:r>
              <a:rPr lang="en-US" i="1" dirty="0"/>
              <a:t>[k]=I</a:t>
            </a:r>
          </a:p>
          <a:p>
            <a:pPr marL="914400" lvl="2" indent="0">
              <a:buNone/>
            </a:pPr>
            <a:r>
              <a:rPr lang="en-US" i="1" dirty="0"/>
              <a:t>Cost+=c[0][</a:t>
            </a:r>
            <a:r>
              <a:rPr lang="en-US" i="1" dirty="0" err="1"/>
              <a:t>i</a:t>
            </a:r>
            <a:r>
              <a:rPr lang="en-US" i="1" dirty="0"/>
              <a:t>]</a:t>
            </a:r>
          </a:p>
          <a:p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xe</a:t>
            </a:r>
            <a:r>
              <a:rPr lang="en-US" dirty="0"/>
              <a:t> </a:t>
            </a:r>
            <a:r>
              <a:rPr lang="en-US" dirty="0" err="1"/>
              <a:t>gầ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đón</a:t>
            </a:r>
            <a:r>
              <a:rPr lang="en-US" dirty="0"/>
              <a:t>.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đón</a:t>
            </a:r>
            <a:r>
              <a:rPr lang="en-US" dirty="0"/>
              <a:t> </a:t>
            </a:r>
            <a:r>
              <a:rPr lang="en-US" dirty="0" err="1"/>
              <a:t>xong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xe</a:t>
            </a:r>
            <a:r>
              <a:rPr lang="en-US" dirty="0"/>
              <a:t> </a:t>
            </a:r>
            <a:r>
              <a:rPr lang="en-US" dirty="0" err="1"/>
              <a:t>đầy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đích</a:t>
            </a:r>
            <a:r>
              <a:rPr lang="en-US" dirty="0"/>
              <a:t> </a:t>
            </a:r>
            <a:r>
              <a:rPr lang="en-US" dirty="0" err="1"/>
              <a:t>gầ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.</a:t>
            </a:r>
          </a:p>
          <a:p>
            <a:pPr marL="457200" lvl="1" indent="0">
              <a:buNone/>
            </a:pPr>
            <a:r>
              <a:rPr lang="en-US" i="1" dirty="0"/>
              <a:t>For </a:t>
            </a:r>
            <a:r>
              <a:rPr lang="en-US" i="1" dirty="0" err="1"/>
              <a:t>i</a:t>
            </a:r>
            <a:r>
              <a:rPr lang="en-US" i="1" dirty="0"/>
              <a:t>=1 to n do:</a:t>
            </a:r>
          </a:p>
          <a:p>
            <a:pPr marL="914400" lvl="2" indent="0">
              <a:buNone/>
            </a:pPr>
            <a:r>
              <a:rPr lang="en-US" i="1" dirty="0"/>
              <a:t>If </a:t>
            </a:r>
            <a:r>
              <a:rPr lang="en-US" i="1" dirty="0" err="1"/>
              <a:t>i</a:t>
            </a:r>
            <a:r>
              <a:rPr lang="en-US" i="1" dirty="0"/>
              <a:t> not in </a:t>
            </a:r>
            <a:r>
              <a:rPr lang="en-US" i="1" dirty="0" err="1"/>
              <a:t>Top_k</a:t>
            </a:r>
            <a:r>
              <a:rPr lang="en-US" i="1" dirty="0"/>
              <a:t>:</a:t>
            </a:r>
          </a:p>
          <a:p>
            <a:pPr marL="1371600" lvl="3" indent="0">
              <a:buNone/>
            </a:pPr>
            <a:r>
              <a:rPr lang="en-US" i="1" dirty="0"/>
              <a:t>k = </a:t>
            </a:r>
            <a:r>
              <a:rPr lang="en-US" i="1" dirty="0" err="1"/>
              <a:t>chooseBus</a:t>
            </a:r>
            <a:r>
              <a:rPr lang="en-US" i="1" dirty="0"/>
              <a:t>(</a:t>
            </a:r>
            <a:r>
              <a:rPr lang="en-US" i="1" dirty="0" err="1"/>
              <a:t>i</a:t>
            </a:r>
            <a:r>
              <a:rPr lang="en-US" i="1" dirty="0"/>
              <a:t>)</a:t>
            </a:r>
          </a:p>
          <a:p>
            <a:pPr marL="1371600" lvl="3" indent="0">
              <a:buNone/>
            </a:pPr>
            <a:r>
              <a:rPr lang="en-US" i="1" dirty="0" err="1"/>
              <a:t>ListCustomer</a:t>
            </a:r>
            <a:r>
              <a:rPr lang="en-US" i="1" dirty="0"/>
              <a:t>[k].append(</a:t>
            </a:r>
            <a:r>
              <a:rPr lang="en-US" i="1" dirty="0" err="1"/>
              <a:t>i</a:t>
            </a:r>
            <a:r>
              <a:rPr lang="en-US" i="1" dirty="0"/>
              <a:t>)</a:t>
            </a:r>
          </a:p>
          <a:p>
            <a:pPr marL="1371600" lvl="3" indent="0">
              <a:buNone/>
            </a:pPr>
            <a:r>
              <a:rPr lang="en-US" i="1" dirty="0"/>
              <a:t>Cost+=c[</a:t>
            </a:r>
            <a:r>
              <a:rPr lang="en-US" i="1" dirty="0" err="1"/>
              <a:t>busLocation</a:t>
            </a:r>
            <a:r>
              <a:rPr lang="en-US" i="1" dirty="0"/>
              <a:t>[k]][</a:t>
            </a:r>
            <a:r>
              <a:rPr lang="en-US" i="1" dirty="0" err="1"/>
              <a:t>i</a:t>
            </a:r>
            <a:r>
              <a:rPr lang="en-US" i="1" dirty="0"/>
              <a:t>]</a:t>
            </a:r>
          </a:p>
          <a:p>
            <a:pPr marL="1371600" lvl="3" indent="0">
              <a:buNone/>
            </a:pPr>
            <a:r>
              <a:rPr lang="en-US" i="1" dirty="0" err="1"/>
              <a:t>busLocation</a:t>
            </a:r>
            <a:r>
              <a:rPr lang="en-US" i="1" dirty="0"/>
              <a:t>[k]=</a:t>
            </a:r>
            <a:r>
              <a:rPr lang="en-US" i="1" dirty="0" err="1"/>
              <a:t>i</a:t>
            </a:r>
            <a:endParaRPr lang="en-US" i="1" dirty="0"/>
          </a:p>
          <a:p>
            <a:pPr marL="1371600" lvl="3" indent="0">
              <a:buNone/>
            </a:pPr>
            <a:r>
              <a:rPr lang="en-US" i="1" dirty="0" err="1"/>
              <a:t>checkBus</a:t>
            </a:r>
            <a:r>
              <a:rPr lang="en-US" i="1" dirty="0"/>
              <a:t>(k)</a:t>
            </a:r>
          </a:p>
        </p:txBody>
      </p:sp>
    </p:spTree>
    <p:extLst>
      <p:ext uri="{BB962C8B-B14F-4D97-AF65-F5344CB8AC3E}">
        <p14:creationId xmlns:p14="http://schemas.microsoft.com/office/powerpoint/2010/main" val="42744818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AAFE3-4590-4BD7-976D-4CEEC465AA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uristic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178A6B-DA56-4132-82F0-609EF34A33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u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khách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ở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xe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tới</a:t>
            </a:r>
            <a:r>
              <a:rPr lang="en-US" dirty="0"/>
              <a:t> </a:t>
            </a:r>
            <a:r>
              <a:rPr lang="en-US" dirty="0" err="1"/>
              <a:t>đích</a:t>
            </a:r>
            <a:r>
              <a:rPr lang="en-US" dirty="0"/>
              <a:t>,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khách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đích</a:t>
            </a:r>
            <a:r>
              <a:rPr lang="en-US" dirty="0"/>
              <a:t> </a:t>
            </a:r>
            <a:r>
              <a:rPr lang="en-US" dirty="0" err="1"/>
              <a:t>gầ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tới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xe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rỗng</a:t>
            </a:r>
            <a:endParaRPr lang="en-US" dirty="0"/>
          </a:p>
          <a:p>
            <a:pPr marL="457200" lvl="1" indent="0">
              <a:buNone/>
            </a:pPr>
            <a:r>
              <a:rPr lang="en-US" i="1" dirty="0"/>
              <a:t>For k=0 to K-1 do:</a:t>
            </a:r>
          </a:p>
          <a:p>
            <a:pPr marL="914400" lvl="2" indent="0">
              <a:buNone/>
            </a:pPr>
            <a:r>
              <a:rPr lang="en-US" i="1" dirty="0"/>
              <a:t>While </a:t>
            </a:r>
            <a:r>
              <a:rPr lang="en-US" i="1" dirty="0" err="1"/>
              <a:t>len</a:t>
            </a:r>
            <a:r>
              <a:rPr lang="en-US" i="1" dirty="0"/>
              <a:t>(</a:t>
            </a:r>
            <a:r>
              <a:rPr lang="en-US" i="1" dirty="0" err="1"/>
              <a:t>ListCustomer</a:t>
            </a:r>
            <a:r>
              <a:rPr lang="en-US" i="1" dirty="0"/>
              <a:t>[k])!=0 do:</a:t>
            </a:r>
          </a:p>
          <a:p>
            <a:pPr marL="1371600" lvl="3" indent="0">
              <a:buNone/>
            </a:pPr>
            <a:r>
              <a:rPr lang="en-US" i="1" dirty="0" err="1"/>
              <a:t>i</a:t>
            </a:r>
            <a:r>
              <a:rPr lang="en-US" i="1" dirty="0"/>
              <a:t>=</a:t>
            </a:r>
            <a:r>
              <a:rPr lang="en-US" i="1" dirty="0" err="1"/>
              <a:t>nearestDestination</a:t>
            </a:r>
            <a:r>
              <a:rPr lang="en-US" i="1" dirty="0"/>
              <a:t>(k)</a:t>
            </a:r>
          </a:p>
          <a:p>
            <a:pPr marL="1371600" lvl="3" indent="0">
              <a:buNone/>
            </a:pPr>
            <a:r>
              <a:rPr lang="en-US" i="1" dirty="0"/>
              <a:t>Cost+=c[</a:t>
            </a:r>
            <a:r>
              <a:rPr lang="en-US" i="1" dirty="0" err="1"/>
              <a:t>busLocation</a:t>
            </a:r>
            <a:r>
              <a:rPr lang="en-US" i="1" dirty="0"/>
              <a:t>[k]][</a:t>
            </a:r>
            <a:r>
              <a:rPr lang="en-US" i="1" dirty="0" err="1"/>
              <a:t>i</a:t>
            </a:r>
            <a:r>
              <a:rPr lang="en-US" i="1" dirty="0"/>
              <a:t>]</a:t>
            </a:r>
          </a:p>
          <a:p>
            <a:pPr marL="1371600" lvl="3" indent="0">
              <a:buNone/>
            </a:pPr>
            <a:r>
              <a:rPr lang="en-US" i="1" dirty="0" err="1"/>
              <a:t>busLocation</a:t>
            </a:r>
            <a:r>
              <a:rPr lang="en-US" i="1" dirty="0"/>
              <a:t>[k]=</a:t>
            </a:r>
            <a:r>
              <a:rPr lang="en-US" i="1" dirty="0" err="1"/>
              <a:t>i</a:t>
            </a:r>
            <a:endParaRPr lang="en-US" i="1" dirty="0"/>
          </a:p>
          <a:p>
            <a:pPr marL="1371600" lvl="3" indent="0">
              <a:buNone/>
            </a:pPr>
            <a:r>
              <a:rPr lang="en-US" i="1" dirty="0" err="1"/>
              <a:t>ListCustomer</a:t>
            </a:r>
            <a:r>
              <a:rPr lang="en-US" i="1" dirty="0"/>
              <a:t>[k].remove(</a:t>
            </a:r>
            <a:r>
              <a:rPr lang="en-US" i="1" dirty="0" err="1"/>
              <a:t>i</a:t>
            </a:r>
            <a:r>
              <a:rPr lang="en-US" i="1" dirty="0"/>
              <a:t>-n)</a:t>
            </a:r>
          </a:p>
          <a:p>
            <a:pPr lvl="3"/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7833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</TotalTime>
  <Words>592</Words>
  <Application>Microsoft Office PowerPoint</Application>
  <PresentationFormat>Widescreen</PresentationFormat>
  <Paragraphs>5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Office Theme</vt:lpstr>
      <vt:lpstr>Equation</vt:lpstr>
      <vt:lpstr>MathType 7.0 Equation</vt:lpstr>
      <vt:lpstr>MIP</vt:lpstr>
      <vt:lpstr>Biến:</vt:lpstr>
      <vt:lpstr>Ràng buộc:</vt:lpstr>
      <vt:lpstr>Ràng buộc:</vt:lpstr>
      <vt:lpstr>Hàm mục tiêu:</vt:lpstr>
      <vt:lpstr>Heuristic 2</vt:lpstr>
      <vt:lpstr>Heuristic 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NAM HAN 20183522</dc:creator>
  <cp:lastModifiedBy>NGUYEN NAM HAN 20183522</cp:lastModifiedBy>
  <cp:revision>11</cp:revision>
  <dcterms:created xsi:type="dcterms:W3CDTF">2021-05-15T08:27:12Z</dcterms:created>
  <dcterms:modified xsi:type="dcterms:W3CDTF">2021-05-19T03:27:58Z</dcterms:modified>
</cp:coreProperties>
</file>